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29AF62" w14:textId="77777777" w:rsidR="00E26A2A" w:rsidRPr="00927D3F" w:rsidRDefault="003B3FEB">
      <w:pPr>
        <w:rPr>
          <w:b/>
          <w:sz w:val="28"/>
          <w:szCs w:val="28"/>
        </w:rPr>
      </w:pPr>
      <w:r w:rsidRPr="00927D3F">
        <w:rPr>
          <w:b/>
          <w:sz w:val="28"/>
          <w:szCs w:val="28"/>
        </w:rPr>
        <w:t xml:space="preserve">Name </w:t>
      </w:r>
    </w:p>
    <w:p w14:paraId="363A05D0" w14:textId="77777777" w:rsidR="003B3FEB" w:rsidRPr="00927D3F" w:rsidRDefault="003B3FEB">
      <w:pPr>
        <w:rPr>
          <w:b/>
          <w:sz w:val="28"/>
          <w:szCs w:val="28"/>
        </w:rPr>
      </w:pPr>
      <w:r w:rsidRPr="00927D3F">
        <w:rPr>
          <w:b/>
          <w:sz w:val="28"/>
          <w:szCs w:val="28"/>
        </w:rPr>
        <w:t>Advanced Programming in Java</w:t>
      </w:r>
    </w:p>
    <w:p w14:paraId="6AFDD3C7" w14:textId="21D277E4" w:rsidR="003B3FEB" w:rsidRPr="00927D3F" w:rsidRDefault="00AA1499">
      <w:pPr>
        <w:rPr>
          <w:b/>
          <w:sz w:val="28"/>
          <w:szCs w:val="28"/>
        </w:rPr>
      </w:pPr>
      <w:r>
        <w:rPr>
          <w:b/>
          <w:sz w:val="28"/>
          <w:szCs w:val="28"/>
        </w:rPr>
        <w:t>Lab Exercise 11/</w:t>
      </w:r>
      <w:r w:rsidR="00FD7EB3">
        <w:rPr>
          <w:b/>
          <w:sz w:val="28"/>
          <w:szCs w:val="28"/>
        </w:rPr>
        <w:t>4</w:t>
      </w:r>
      <w:r>
        <w:rPr>
          <w:b/>
          <w:sz w:val="28"/>
          <w:szCs w:val="28"/>
        </w:rPr>
        <w:t>/202</w:t>
      </w:r>
      <w:r w:rsidR="00FD7EB3">
        <w:rPr>
          <w:b/>
          <w:sz w:val="28"/>
          <w:szCs w:val="28"/>
        </w:rPr>
        <w:t>1</w:t>
      </w:r>
    </w:p>
    <w:p w14:paraId="26B2639E" w14:textId="77777777" w:rsidR="003B3FEB" w:rsidRDefault="003B3FEB"/>
    <w:p w14:paraId="24A474A6" w14:textId="77777777" w:rsidR="003B3FEB" w:rsidRPr="00927D3F" w:rsidRDefault="003B3FEB">
      <w:pPr>
        <w:rPr>
          <w:b/>
        </w:rPr>
      </w:pPr>
      <w:r w:rsidRPr="00927D3F">
        <w:rPr>
          <w:b/>
        </w:rPr>
        <w:t>Boolean Algebra and DeMorgan’s Theorem</w:t>
      </w:r>
    </w:p>
    <w:p w14:paraId="541BCC63" w14:textId="77777777" w:rsidR="003B3FEB" w:rsidRDefault="003B3FEB"/>
    <w:p w14:paraId="497CC1C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Assume in the following </w:t>
      </w:r>
      <w:r>
        <w:rPr>
          <w:i/>
          <w:iCs/>
        </w:rPr>
        <w:t xml:space="preserve">boolean </w:t>
      </w:r>
      <w:r>
        <w:rPr>
          <w:rFonts w:ascii="TimesNewRomanPSMT" w:hAnsi="TimesNewRomanPSMT" w:cs="TimesNewRomanPSMT"/>
        </w:rPr>
        <w:t xml:space="preserve">expressions that </w:t>
      </w:r>
      <w:r>
        <w:rPr>
          <w:i/>
          <w:iCs/>
        </w:rPr>
        <w:t>a</w:t>
      </w:r>
      <w:r>
        <w:rPr>
          <w:rFonts w:ascii="TimesNewRomanPSMT" w:hAnsi="TimesNewRomanPSMT" w:cs="TimesNewRomanPSMT"/>
        </w:rPr>
        <w:t xml:space="preserve">, </w:t>
      </w:r>
      <w:r>
        <w:rPr>
          <w:i/>
          <w:iCs/>
        </w:rPr>
        <w:t>b</w:t>
      </w:r>
      <w:r>
        <w:rPr>
          <w:rFonts w:ascii="TimesNewRomanPSMT" w:hAnsi="TimesNewRomanPSMT" w:cs="TimesNewRomanPSMT"/>
        </w:rPr>
        <w:t xml:space="preserve">, </w:t>
      </w:r>
      <w:r>
        <w:rPr>
          <w:i/>
          <w:iCs/>
        </w:rPr>
        <w:t>c</w:t>
      </w:r>
      <w:r>
        <w:rPr>
          <w:rFonts w:ascii="TimesNewRomanPSMT" w:hAnsi="TimesNewRomanPSMT" w:cs="TimesNewRomanPSMT"/>
        </w:rPr>
        <w:t xml:space="preserve">, and </w:t>
      </w:r>
      <w:r>
        <w:rPr>
          <w:i/>
          <w:iCs/>
        </w:rPr>
        <w:t xml:space="preserve">d </w:t>
      </w:r>
      <w:r>
        <w:rPr>
          <w:rFonts w:ascii="TimesNewRomanPSMT" w:hAnsi="TimesNewRomanPSMT" w:cs="TimesNewRomanPSMT"/>
        </w:rPr>
        <w:t xml:space="preserve">are </w:t>
      </w:r>
      <w:r>
        <w:rPr>
          <w:i/>
          <w:iCs/>
        </w:rPr>
        <w:t xml:space="preserve">boolean </w:t>
      </w:r>
      <w:r>
        <w:rPr>
          <w:rFonts w:ascii="TimesNewRomanPSMT" w:hAnsi="TimesNewRomanPSMT" w:cs="TimesNewRomanPSMT"/>
        </w:rPr>
        <w:t>quantities.</w:t>
      </w:r>
    </w:p>
    <w:p w14:paraId="522240D6"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 Show the algebraic simplification of ab(!c) + !ab(!c) to b(!c).</w:t>
      </w:r>
    </w:p>
    <w:p w14:paraId="071E3A45" w14:textId="77777777" w:rsidR="003B3FEB" w:rsidRDefault="003B3FEB" w:rsidP="003B3FEB">
      <w:pPr>
        <w:autoSpaceDE w:val="0"/>
        <w:autoSpaceDN w:val="0"/>
        <w:adjustRightInd w:val="0"/>
        <w:rPr>
          <w:rFonts w:ascii="TimesNewRomanPSMT" w:hAnsi="TimesNewRomanPSMT" w:cs="TimesNewRomanPSMT"/>
        </w:rPr>
      </w:pPr>
    </w:p>
    <w:p w14:paraId="2DAE2B74" w14:textId="77777777" w:rsidR="003B3FEB" w:rsidRDefault="003B3FEB" w:rsidP="003B3FEB">
      <w:pPr>
        <w:autoSpaceDE w:val="0"/>
        <w:autoSpaceDN w:val="0"/>
        <w:adjustRightInd w:val="0"/>
        <w:rPr>
          <w:rFonts w:ascii="TimesNewRomanPSMT" w:hAnsi="TimesNewRomanPSMT" w:cs="TimesNewRomanPSMT"/>
        </w:rPr>
      </w:pPr>
    </w:p>
    <w:p w14:paraId="0DC5D86F" w14:textId="77777777" w:rsidR="003B3FEB" w:rsidRDefault="003B3FEB" w:rsidP="003B3FEB">
      <w:pPr>
        <w:autoSpaceDE w:val="0"/>
        <w:autoSpaceDN w:val="0"/>
        <w:adjustRightInd w:val="0"/>
        <w:rPr>
          <w:rFonts w:ascii="TimesNewRomanPSMT" w:hAnsi="TimesNewRomanPSMT" w:cs="TimesNewRomanPSMT"/>
        </w:rPr>
      </w:pPr>
    </w:p>
    <w:p w14:paraId="7A0CE540" w14:textId="77777777" w:rsidR="003B3FEB" w:rsidRDefault="003B3FEB" w:rsidP="003B3FEB">
      <w:pPr>
        <w:autoSpaceDE w:val="0"/>
        <w:autoSpaceDN w:val="0"/>
        <w:adjustRightInd w:val="0"/>
        <w:rPr>
          <w:rFonts w:ascii="TimesNewRomanPSMT" w:hAnsi="TimesNewRomanPSMT" w:cs="TimesNewRomanPSMT"/>
        </w:rPr>
      </w:pPr>
    </w:p>
    <w:p w14:paraId="5BC3BAAA" w14:textId="77777777" w:rsidR="00927D3F" w:rsidRDefault="00927D3F" w:rsidP="003B3FEB">
      <w:pPr>
        <w:autoSpaceDE w:val="0"/>
        <w:autoSpaceDN w:val="0"/>
        <w:adjustRightInd w:val="0"/>
        <w:rPr>
          <w:rFonts w:ascii="TimesNewRomanPSMT" w:hAnsi="TimesNewRomanPSMT" w:cs="TimesNewRomanPSMT"/>
        </w:rPr>
      </w:pPr>
    </w:p>
    <w:p w14:paraId="7EDCF3AE" w14:textId="77777777" w:rsidR="003B3FEB" w:rsidRDefault="003B3FEB" w:rsidP="003B3FEB">
      <w:pPr>
        <w:autoSpaceDE w:val="0"/>
        <w:autoSpaceDN w:val="0"/>
        <w:adjustRightInd w:val="0"/>
        <w:rPr>
          <w:rFonts w:ascii="TimesNewRomanPSMT" w:hAnsi="TimesNewRomanPSMT" w:cs="TimesNewRomanPSMT"/>
        </w:rPr>
      </w:pPr>
    </w:p>
    <w:p w14:paraId="7D7D57F0" w14:textId="77777777" w:rsidR="003B3FEB" w:rsidRDefault="003B3FEB" w:rsidP="003B3FEB">
      <w:pPr>
        <w:autoSpaceDE w:val="0"/>
        <w:autoSpaceDN w:val="0"/>
        <w:adjustRightInd w:val="0"/>
        <w:rPr>
          <w:rFonts w:ascii="TimesNewRomanPSMT" w:hAnsi="TimesNewRomanPSMT" w:cs="TimesNewRomanPSMT"/>
        </w:rPr>
      </w:pPr>
    </w:p>
    <w:p w14:paraId="4CA38A99" w14:textId="77777777" w:rsidR="003B3FEB" w:rsidRDefault="003B3FEB" w:rsidP="003B3FEB">
      <w:pPr>
        <w:autoSpaceDE w:val="0"/>
        <w:autoSpaceDN w:val="0"/>
        <w:adjustRightInd w:val="0"/>
        <w:rPr>
          <w:rFonts w:ascii="TimesNewRomanPSMT" w:hAnsi="TimesNewRomanPSMT" w:cs="TimesNewRomanPSMT"/>
        </w:rPr>
      </w:pPr>
    </w:p>
    <w:p w14:paraId="3908E587"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2. Show the algebraic simplification of a(!b)c + abc + !abc + !ab(!c) + a(!b) to</w:t>
      </w:r>
    </w:p>
    <w:p w14:paraId="255A2CA2"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ba + !ab + ac</w:t>
      </w:r>
    </w:p>
    <w:p w14:paraId="0F6F0C5C" w14:textId="77777777" w:rsidR="003B3FEB" w:rsidRDefault="003B3FEB" w:rsidP="003B3FEB">
      <w:pPr>
        <w:autoSpaceDE w:val="0"/>
        <w:autoSpaceDN w:val="0"/>
        <w:adjustRightInd w:val="0"/>
        <w:rPr>
          <w:rFonts w:ascii="TimesNewRomanPSMT" w:hAnsi="TimesNewRomanPSMT" w:cs="TimesNewRomanPSMT"/>
        </w:rPr>
      </w:pPr>
    </w:p>
    <w:p w14:paraId="3239E02B" w14:textId="77777777" w:rsidR="003B3FEB" w:rsidRDefault="003B3FEB" w:rsidP="003B3FEB">
      <w:pPr>
        <w:autoSpaceDE w:val="0"/>
        <w:autoSpaceDN w:val="0"/>
        <w:adjustRightInd w:val="0"/>
        <w:rPr>
          <w:rFonts w:ascii="TimesNewRomanPSMT" w:hAnsi="TimesNewRomanPSMT" w:cs="TimesNewRomanPSMT"/>
        </w:rPr>
      </w:pPr>
    </w:p>
    <w:p w14:paraId="715994AE" w14:textId="77777777" w:rsidR="003B3FEB" w:rsidRDefault="003B3FEB" w:rsidP="003B3FEB">
      <w:pPr>
        <w:autoSpaceDE w:val="0"/>
        <w:autoSpaceDN w:val="0"/>
        <w:adjustRightInd w:val="0"/>
        <w:rPr>
          <w:rFonts w:ascii="TimesNewRomanPSMT" w:hAnsi="TimesNewRomanPSMT" w:cs="TimesNewRomanPSMT"/>
        </w:rPr>
      </w:pPr>
    </w:p>
    <w:p w14:paraId="14A9C6DB" w14:textId="77777777" w:rsidR="003B3FEB" w:rsidRDefault="003B3FEB" w:rsidP="003B3FEB">
      <w:pPr>
        <w:autoSpaceDE w:val="0"/>
        <w:autoSpaceDN w:val="0"/>
        <w:adjustRightInd w:val="0"/>
        <w:rPr>
          <w:rFonts w:ascii="TimesNewRomanPSMT" w:hAnsi="TimesNewRomanPSMT" w:cs="TimesNewRomanPSMT"/>
        </w:rPr>
      </w:pPr>
    </w:p>
    <w:p w14:paraId="503E8BE9" w14:textId="77777777" w:rsidR="00927D3F" w:rsidRDefault="00927D3F" w:rsidP="003B3FEB">
      <w:pPr>
        <w:autoSpaceDE w:val="0"/>
        <w:autoSpaceDN w:val="0"/>
        <w:adjustRightInd w:val="0"/>
        <w:rPr>
          <w:rFonts w:ascii="TimesNewRomanPSMT" w:hAnsi="TimesNewRomanPSMT" w:cs="TimesNewRomanPSMT"/>
        </w:rPr>
      </w:pPr>
    </w:p>
    <w:p w14:paraId="0A8A4702" w14:textId="77777777" w:rsidR="003B3FEB" w:rsidRDefault="003B3FEB" w:rsidP="003B3FEB">
      <w:pPr>
        <w:autoSpaceDE w:val="0"/>
        <w:autoSpaceDN w:val="0"/>
        <w:adjustRightInd w:val="0"/>
        <w:rPr>
          <w:rFonts w:ascii="TimesNewRomanPSMT" w:hAnsi="TimesNewRomanPSMT" w:cs="TimesNewRomanPSMT"/>
        </w:rPr>
      </w:pPr>
    </w:p>
    <w:p w14:paraId="75D2D7A3" w14:textId="77777777" w:rsidR="003B3FEB" w:rsidRDefault="003B3FEB" w:rsidP="003B3FEB">
      <w:pPr>
        <w:autoSpaceDE w:val="0"/>
        <w:autoSpaceDN w:val="0"/>
        <w:adjustRightInd w:val="0"/>
        <w:rPr>
          <w:rFonts w:ascii="TimesNewRomanPSMT" w:hAnsi="TimesNewRomanPSMT" w:cs="TimesNewRomanPSMT"/>
        </w:rPr>
      </w:pPr>
    </w:p>
    <w:p w14:paraId="34A78618" w14:textId="77777777" w:rsidR="003B3FEB" w:rsidRDefault="003B3FEB" w:rsidP="003B3FEB">
      <w:pPr>
        <w:autoSpaceDE w:val="0"/>
        <w:autoSpaceDN w:val="0"/>
        <w:adjustRightInd w:val="0"/>
        <w:rPr>
          <w:rFonts w:ascii="TimesNewRomanPSMT" w:hAnsi="TimesNewRomanPSMT" w:cs="TimesNewRomanPSMT"/>
        </w:rPr>
      </w:pPr>
    </w:p>
    <w:p w14:paraId="19D0268E" w14:textId="77777777" w:rsidR="003B3FEB" w:rsidRDefault="003B3FEB" w:rsidP="003B3FEB">
      <w:pPr>
        <w:autoSpaceDE w:val="0"/>
        <w:autoSpaceDN w:val="0"/>
        <w:adjustRightInd w:val="0"/>
        <w:rPr>
          <w:rFonts w:ascii="TimesNewRomanPSMT" w:hAnsi="TimesNewRomanPSMT" w:cs="TimesNewRomanPSMT"/>
        </w:rPr>
      </w:pPr>
    </w:p>
    <w:p w14:paraId="6163D546"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3. Show the algebraic simplification of !(!a * !c) + !b + !(ad) to </w:t>
      </w:r>
      <w:r>
        <w:rPr>
          <w:i/>
          <w:iCs/>
        </w:rPr>
        <w:t>true</w:t>
      </w:r>
      <w:r>
        <w:rPr>
          <w:rFonts w:ascii="TimesNewRomanPSMT" w:hAnsi="TimesNewRomanPSMT" w:cs="TimesNewRomanPSMT"/>
        </w:rPr>
        <w:t>.</w:t>
      </w:r>
    </w:p>
    <w:p w14:paraId="4DF9C767" w14:textId="77777777" w:rsidR="003B3FEB" w:rsidRDefault="003B3FEB" w:rsidP="003B3FEB">
      <w:pPr>
        <w:autoSpaceDE w:val="0"/>
        <w:autoSpaceDN w:val="0"/>
        <w:adjustRightInd w:val="0"/>
        <w:rPr>
          <w:rFonts w:ascii="TimesNewRomanPSMT" w:hAnsi="TimesNewRomanPSMT" w:cs="TimesNewRomanPSMT"/>
        </w:rPr>
      </w:pPr>
    </w:p>
    <w:p w14:paraId="0263A69E" w14:textId="77777777" w:rsidR="003B3FEB" w:rsidRDefault="003B3FEB" w:rsidP="003B3FEB">
      <w:pPr>
        <w:autoSpaceDE w:val="0"/>
        <w:autoSpaceDN w:val="0"/>
        <w:adjustRightInd w:val="0"/>
        <w:rPr>
          <w:rFonts w:ascii="TimesNewRomanPSMT" w:hAnsi="TimesNewRomanPSMT" w:cs="TimesNewRomanPSMT"/>
        </w:rPr>
      </w:pPr>
    </w:p>
    <w:p w14:paraId="43FBB9F7" w14:textId="77777777" w:rsidR="003B3FEB" w:rsidRDefault="003B3FEB" w:rsidP="003B3FEB">
      <w:pPr>
        <w:autoSpaceDE w:val="0"/>
        <w:autoSpaceDN w:val="0"/>
        <w:adjustRightInd w:val="0"/>
        <w:rPr>
          <w:rFonts w:ascii="TimesNewRomanPSMT" w:hAnsi="TimesNewRomanPSMT" w:cs="TimesNewRomanPSMT"/>
        </w:rPr>
      </w:pPr>
    </w:p>
    <w:p w14:paraId="2B1A05E9" w14:textId="77777777" w:rsidR="003B3FEB" w:rsidRDefault="003B3FEB" w:rsidP="003B3FEB">
      <w:pPr>
        <w:autoSpaceDE w:val="0"/>
        <w:autoSpaceDN w:val="0"/>
        <w:adjustRightInd w:val="0"/>
        <w:rPr>
          <w:rFonts w:ascii="TimesNewRomanPSMT" w:hAnsi="TimesNewRomanPSMT" w:cs="TimesNewRomanPSMT"/>
        </w:rPr>
      </w:pPr>
    </w:p>
    <w:p w14:paraId="20618992" w14:textId="77777777" w:rsidR="00927D3F" w:rsidRDefault="00927D3F" w:rsidP="003B3FEB">
      <w:pPr>
        <w:autoSpaceDE w:val="0"/>
        <w:autoSpaceDN w:val="0"/>
        <w:adjustRightInd w:val="0"/>
        <w:rPr>
          <w:rFonts w:ascii="TimesNewRomanPSMT" w:hAnsi="TimesNewRomanPSMT" w:cs="TimesNewRomanPSMT"/>
        </w:rPr>
      </w:pPr>
    </w:p>
    <w:p w14:paraId="58E77C48" w14:textId="77777777" w:rsidR="00927D3F" w:rsidRDefault="00927D3F" w:rsidP="003B3FEB">
      <w:pPr>
        <w:autoSpaceDE w:val="0"/>
        <w:autoSpaceDN w:val="0"/>
        <w:adjustRightInd w:val="0"/>
        <w:rPr>
          <w:rFonts w:ascii="TimesNewRomanPSMT" w:hAnsi="TimesNewRomanPSMT" w:cs="TimesNewRomanPSMT"/>
        </w:rPr>
      </w:pPr>
    </w:p>
    <w:p w14:paraId="4397B29E" w14:textId="77777777" w:rsidR="003B3FEB" w:rsidRDefault="003B3FEB" w:rsidP="003B3FEB">
      <w:pPr>
        <w:autoSpaceDE w:val="0"/>
        <w:autoSpaceDN w:val="0"/>
        <w:adjustRightInd w:val="0"/>
        <w:rPr>
          <w:rFonts w:ascii="TimesNewRomanPSMT" w:hAnsi="TimesNewRomanPSMT" w:cs="TimesNewRomanPSMT"/>
        </w:rPr>
      </w:pPr>
    </w:p>
    <w:p w14:paraId="2DAC36C9" w14:textId="77777777" w:rsidR="003B3FEB" w:rsidRDefault="003B3FEB" w:rsidP="003B3FEB">
      <w:pPr>
        <w:autoSpaceDE w:val="0"/>
        <w:autoSpaceDN w:val="0"/>
        <w:adjustRightInd w:val="0"/>
        <w:rPr>
          <w:rFonts w:ascii="TimesNewRomanPSMT" w:hAnsi="TimesNewRomanPSMT" w:cs="TimesNewRomanPSMT"/>
        </w:rPr>
      </w:pPr>
    </w:p>
    <w:p w14:paraId="42BE794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4. Show the algebraic modification of !( (a + bc) (a + c) ) to !a(!b + !c) + !a(!c).</w:t>
      </w:r>
    </w:p>
    <w:p w14:paraId="203EDAAE" w14:textId="77777777" w:rsidR="003B3FEB" w:rsidRDefault="003B3FEB" w:rsidP="003B3FEB">
      <w:pPr>
        <w:autoSpaceDE w:val="0"/>
        <w:autoSpaceDN w:val="0"/>
        <w:adjustRightInd w:val="0"/>
        <w:rPr>
          <w:rFonts w:ascii="TimesNewRomanPSMT" w:hAnsi="TimesNewRomanPSMT" w:cs="TimesNewRomanPSMT"/>
        </w:rPr>
      </w:pPr>
    </w:p>
    <w:p w14:paraId="265808CC" w14:textId="77777777" w:rsidR="003B3FEB" w:rsidRDefault="003B3FEB" w:rsidP="003B3FEB">
      <w:pPr>
        <w:autoSpaceDE w:val="0"/>
        <w:autoSpaceDN w:val="0"/>
        <w:adjustRightInd w:val="0"/>
        <w:rPr>
          <w:rFonts w:ascii="TimesNewRomanPSMT" w:hAnsi="TimesNewRomanPSMT" w:cs="TimesNewRomanPSMT"/>
        </w:rPr>
      </w:pPr>
    </w:p>
    <w:p w14:paraId="1A564DCF" w14:textId="77777777" w:rsidR="003B3FEB" w:rsidRDefault="003B3FEB" w:rsidP="003B3FEB">
      <w:pPr>
        <w:autoSpaceDE w:val="0"/>
        <w:autoSpaceDN w:val="0"/>
        <w:adjustRightInd w:val="0"/>
        <w:rPr>
          <w:rFonts w:ascii="TimesNewRomanPSMT" w:hAnsi="TimesNewRomanPSMT" w:cs="TimesNewRomanPSMT"/>
        </w:rPr>
      </w:pPr>
    </w:p>
    <w:p w14:paraId="7BF3AD8D" w14:textId="77777777" w:rsidR="00927D3F" w:rsidRDefault="00927D3F" w:rsidP="003B3FEB">
      <w:pPr>
        <w:autoSpaceDE w:val="0"/>
        <w:autoSpaceDN w:val="0"/>
        <w:adjustRightInd w:val="0"/>
        <w:rPr>
          <w:rFonts w:ascii="TimesNewRomanPSMT" w:hAnsi="TimesNewRomanPSMT" w:cs="TimesNewRomanPSMT"/>
        </w:rPr>
      </w:pPr>
    </w:p>
    <w:p w14:paraId="4E55F2A2" w14:textId="77777777" w:rsidR="003B3FEB" w:rsidRDefault="003B3FEB" w:rsidP="003B3FEB">
      <w:pPr>
        <w:autoSpaceDE w:val="0"/>
        <w:autoSpaceDN w:val="0"/>
        <w:adjustRightInd w:val="0"/>
        <w:rPr>
          <w:rFonts w:ascii="TimesNewRomanPSMT" w:hAnsi="TimesNewRomanPSMT" w:cs="TimesNewRomanPSMT"/>
        </w:rPr>
      </w:pPr>
    </w:p>
    <w:p w14:paraId="524A06CB" w14:textId="77777777" w:rsidR="00927D3F" w:rsidRDefault="00927D3F" w:rsidP="003B3FEB">
      <w:pPr>
        <w:autoSpaceDE w:val="0"/>
        <w:autoSpaceDN w:val="0"/>
        <w:adjustRightInd w:val="0"/>
        <w:rPr>
          <w:rFonts w:ascii="TimesNewRomanPSMT" w:hAnsi="TimesNewRomanPSMT" w:cs="TimesNewRomanPSMT"/>
        </w:rPr>
      </w:pPr>
    </w:p>
    <w:p w14:paraId="7CF380B2" w14:textId="77777777" w:rsidR="003B3FEB" w:rsidRDefault="003B3FEB" w:rsidP="003B3FEB">
      <w:pPr>
        <w:autoSpaceDE w:val="0"/>
        <w:autoSpaceDN w:val="0"/>
        <w:adjustRightInd w:val="0"/>
        <w:rPr>
          <w:rFonts w:ascii="TimesNewRomanPSMT" w:hAnsi="TimesNewRomanPSMT" w:cs="TimesNewRomanPSMT"/>
        </w:rPr>
      </w:pPr>
    </w:p>
    <w:p w14:paraId="249D1C89" w14:textId="77777777" w:rsidR="003B3FEB" w:rsidRDefault="003B3FEB" w:rsidP="003B3FEB">
      <w:pPr>
        <w:autoSpaceDE w:val="0"/>
        <w:autoSpaceDN w:val="0"/>
        <w:adjustRightInd w:val="0"/>
        <w:rPr>
          <w:rFonts w:ascii="TimesNewRomanPSMT" w:hAnsi="TimesNewRomanPSMT" w:cs="TimesNewRomanPSMT"/>
        </w:rPr>
      </w:pPr>
    </w:p>
    <w:p w14:paraId="3A5C6E97" w14:textId="77777777" w:rsidR="003B3FEB" w:rsidRDefault="003B3FEB" w:rsidP="003B3FEB">
      <w:pPr>
        <w:autoSpaceDE w:val="0"/>
        <w:autoSpaceDN w:val="0"/>
        <w:adjustRightInd w:val="0"/>
        <w:rPr>
          <w:rFonts w:ascii="TimesNewRomanPSMT" w:hAnsi="TimesNewRomanPSMT" w:cs="TimesNewRomanPSMT"/>
        </w:rPr>
      </w:pPr>
    </w:p>
    <w:p w14:paraId="070B60E3"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5. Express ab(!c) + !ab(!c) using proper Java syntax (&amp;&amp;, ||, and !).</w:t>
      </w:r>
    </w:p>
    <w:p w14:paraId="5A90A99F" w14:textId="77777777" w:rsidR="003B3FEB" w:rsidRDefault="003B3FEB" w:rsidP="003B3FEB">
      <w:pPr>
        <w:autoSpaceDE w:val="0"/>
        <w:autoSpaceDN w:val="0"/>
        <w:adjustRightInd w:val="0"/>
        <w:rPr>
          <w:rFonts w:ascii="TimesNewRomanPSMT" w:hAnsi="TimesNewRomanPSMT" w:cs="TimesNewRomanPSMT"/>
        </w:rPr>
      </w:pPr>
    </w:p>
    <w:p w14:paraId="7AC82BB3" w14:textId="77777777" w:rsidR="003B3FEB" w:rsidRDefault="003B3FEB" w:rsidP="003B3FEB">
      <w:pPr>
        <w:autoSpaceDE w:val="0"/>
        <w:autoSpaceDN w:val="0"/>
        <w:adjustRightInd w:val="0"/>
        <w:rPr>
          <w:rFonts w:ascii="TimesNewRomanPSMT" w:hAnsi="TimesNewRomanPSMT" w:cs="TimesNewRomanPSMT"/>
        </w:rPr>
      </w:pPr>
    </w:p>
    <w:p w14:paraId="6C41644A" w14:textId="77777777" w:rsidR="003B3FEB" w:rsidRDefault="003B3FEB" w:rsidP="003B3FEB">
      <w:pPr>
        <w:autoSpaceDE w:val="0"/>
        <w:autoSpaceDN w:val="0"/>
        <w:adjustRightInd w:val="0"/>
        <w:rPr>
          <w:rFonts w:ascii="TimesNewRomanPSMT" w:hAnsi="TimesNewRomanPSMT" w:cs="TimesNewRomanPSMT"/>
        </w:rPr>
      </w:pPr>
    </w:p>
    <w:p w14:paraId="23B16B3D" w14:textId="77777777" w:rsidR="00927D3F" w:rsidRDefault="00927D3F" w:rsidP="003B3FEB">
      <w:pPr>
        <w:autoSpaceDE w:val="0"/>
        <w:autoSpaceDN w:val="0"/>
        <w:adjustRightInd w:val="0"/>
        <w:rPr>
          <w:rFonts w:ascii="TimesNewRomanPSMT" w:hAnsi="TimesNewRomanPSMT" w:cs="TimesNewRomanPSMT"/>
        </w:rPr>
      </w:pPr>
    </w:p>
    <w:p w14:paraId="686BBC7A" w14:textId="77777777" w:rsidR="00927D3F" w:rsidRDefault="00927D3F" w:rsidP="003B3FEB">
      <w:pPr>
        <w:autoSpaceDE w:val="0"/>
        <w:autoSpaceDN w:val="0"/>
        <w:adjustRightInd w:val="0"/>
        <w:rPr>
          <w:rFonts w:ascii="TimesNewRomanPSMT" w:hAnsi="TimesNewRomanPSMT" w:cs="TimesNewRomanPSMT"/>
        </w:rPr>
      </w:pPr>
    </w:p>
    <w:p w14:paraId="082A92CE" w14:textId="77777777" w:rsidR="00927D3F" w:rsidRDefault="00927D3F" w:rsidP="003B3FEB">
      <w:pPr>
        <w:autoSpaceDE w:val="0"/>
        <w:autoSpaceDN w:val="0"/>
        <w:adjustRightInd w:val="0"/>
        <w:rPr>
          <w:rFonts w:ascii="TimesNewRomanPSMT" w:hAnsi="TimesNewRomanPSMT" w:cs="TimesNewRomanPSMT"/>
        </w:rPr>
      </w:pPr>
    </w:p>
    <w:p w14:paraId="644E8D53" w14:textId="77777777" w:rsidR="003B3FEB" w:rsidRDefault="003B3FEB" w:rsidP="003B3FEB">
      <w:pPr>
        <w:autoSpaceDE w:val="0"/>
        <w:autoSpaceDN w:val="0"/>
        <w:adjustRightInd w:val="0"/>
        <w:rPr>
          <w:rFonts w:ascii="TimesNewRomanPSMT" w:hAnsi="TimesNewRomanPSMT" w:cs="TimesNewRomanPSMT"/>
        </w:rPr>
      </w:pPr>
    </w:p>
    <w:p w14:paraId="3490949A" w14:textId="77777777" w:rsidR="003B3FEB" w:rsidRDefault="003B3FEB" w:rsidP="003B3FEB">
      <w:pPr>
        <w:autoSpaceDE w:val="0"/>
        <w:autoSpaceDN w:val="0"/>
        <w:adjustRightInd w:val="0"/>
        <w:rPr>
          <w:rFonts w:ascii="TimesNewRomanPSMT" w:hAnsi="TimesNewRomanPSMT" w:cs="TimesNewRomanPSMT"/>
        </w:rPr>
      </w:pPr>
    </w:p>
    <w:p w14:paraId="29A19D8E"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6. Express a(!b)c + abc + !abc + !ab(!c) + a(!b) using proper Java syntax (&amp;&amp;, ||, and !).</w:t>
      </w:r>
    </w:p>
    <w:p w14:paraId="3826209C" w14:textId="77777777" w:rsidR="003B3FEB" w:rsidRDefault="003B3FEB" w:rsidP="003B3FEB">
      <w:pPr>
        <w:autoSpaceDE w:val="0"/>
        <w:autoSpaceDN w:val="0"/>
        <w:adjustRightInd w:val="0"/>
        <w:rPr>
          <w:rFonts w:ascii="TimesNewRomanPSMT" w:hAnsi="TimesNewRomanPSMT" w:cs="TimesNewRomanPSMT"/>
        </w:rPr>
      </w:pPr>
    </w:p>
    <w:p w14:paraId="29BDDA36" w14:textId="77777777" w:rsidR="003B3FEB" w:rsidRDefault="003B3FEB" w:rsidP="003B3FEB">
      <w:pPr>
        <w:autoSpaceDE w:val="0"/>
        <w:autoSpaceDN w:val="0"/>
        <w:adjustRightInd w:val="0"/>
        <w:rPr>
          <w:rFonts w:ascii="TimesNewRomanPSMT" w:hAnsi="TimesNewRomanPSMT" w:cs="TimesNewRomanPSMT"/>
        </w:rPr>
      </w:pPr>
    </w:p>
    <w:p w14:paraId="736925C7" w14:textId="77777777" w:rsidR="00927D3F" w:rsidRDefault="00927D3F" w:rsidP="003B3FEB">
      <w:pPr>
        <w:autoSpaceDE w:val="0"/>
        <w:autoSpaceDN w:val="0"/>
        <w:adjustRightInd w:val="0"/>
        <w:rPr>
          <w:rFonts w:ascii="TimesNewRomanPSMT" w:hAnsi="TimesNewRomanPSMT" w:cs="TimesNewRomanPSMT"/>
        </w:rPr>
      </w:pPr>
    </w:p>
    <w:p w14:paraId="23DB2D2B" w14:textId="77777777" w:rsidR="00927D3F" w:rsidRDefault="00927D3F" w:rsidP="003B3FEB">
      <w:pPr>
        <w:autoSpaceDE w:val="0"/>
        <w:autoSpaceDN w:val="0"/>
        <w:adjustRightInd w:val="0"/>
        <w:rPr>
          <w:rFonts w:ascii="TimesNewRomanPSMT" w:hAnsi="TimesNewRomanPSMT" w:cs="TimesNewRomanPSMT"/>
        </w:rPr>
      </w:pPr>
    </w:p>
    <w:p w14:paraId="2A60976D" w14:textId="77777777" w:rsidR="00927D3F" w:rsidRDefault="00927D3F" w:rsidP="003B3FEB">
      <w:pPr>
        <w:autoSpaceDE w:val="0"/>
        <w:autoSpaceDN w:val="0"/>
        <w:adjustRightInd w:val="0"/>
        <w:rPr>
          <w:rFonts w:ascii="TimesNewRomanPSMT" w:hAnsi="TimesNewRomanPSMT" w:cs="TimesNewRomanPSMT"/>
        </w:rPr>
      </w:pPr>
    </w:p>
    <w:p w14:paraId="569DEB0A" w14:textId="77777777" w:rsidR="00927D3F" w:rsidRDefault="00927D3F" w:rsidP="003B3FEB">
      <w:pPr>
        <w:autoSpaceDE w:val="0"/>
        <w:autoSpaceDN w:val="0"/>
        <w:adjustRightInd w:val="0"/>
        <w:rPr>
          <w:rFonts w:ascii="TimesNewRomanPSMT" w:hAnsi="TimesNewRomanPSMT" w:cs="TimesNewRomanPSMT"/>
        </w:rPr>
      </w:pPr>
    </w:p>
    <w:p w14:paraId="034ED28D" w14:textId="77777777" w:rsidR="003B3FEB" w:rsidRDefault="003B3FEB" w:rsidP="003B3FEB">
      <w:pPr>
        <w:autoSpaceDE w:val="0"/>
        <w:autoSpaceDN w:val="0"/>
        <w:adjustRightInd w:val="0"/>
        <w:rPr>
          <w:rFonts w:ascii="TimesNewRomanPSMT" w:hAnsi="TimesNewRomanPSMT" w:cs="TimesNewRomanPSMT"/>
        </w:rPr>
      </w:pPr>
    </w:p>
    <w:p w14:paraId="01F01EA1" w14:textId="77777777" w:rsidR="003B3FEB" w:rsidRDefault="003B3FEB" w:rsidP="003B3FEB">
      <w:pPr>
        <w:autoSpaceDE w:val="0"/>
        <w:autoSpaceDN w:val="0"/>
        <w:adjustRightInd w:val="0"/>
        <w:rPr>
          <w:rFonts w:ascii="TimesNewRomanPSMT" w:hAnsi="TimesNewRomanPSMT" w:cs="TimesNewRomanPSMT"/>
        </w:rPr>
      </w:pPr>
    </w:p>
    <w:p w14:paraId="73D3AAD4"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7. Express !(!a * !c) + !b + !(ad) using proper Java syntax (&amp;&amp;, ||, and !).</w:t>
      </w:r>
    </w:p>
    <w:p w14:paraId="1A4D7B87" w14:textId="77777777" w:rsidR="003B3FEB" w:rsidRDefault="003B3FEB" w:rsidP="003B3FEB">
      <w:pPr>
        <w:autoSpaceDE w:val="0"/>
        <w:autoSpaceDN w:val="0"/>
        <w:adjustRightInd w:val="0"/>
        <w:rPr>
          <w:rFonts w:ascii="TimesNewRomanPSMT" w:hAnsi="TimesNewRomanPSMT" w:cs="TimesNewRomanPSMT"/>
        </w:rPr>
      </w:pPr>
    </w:p>
    <w:p w14:paraId="2988A743" w14:textId="77777777" w:rsidR="003B3FEB" w:rsidRDefault="003B3FEB" w:rsidP="003B3FEB">
      <w:pPr>
        <w:autoSpaceDE w:val="0"/>
        <w:autoSpaceDN w:val="0"/>
        <w:adjustRightInd w:val="0"/>
        <w:rPr>
          <w:rFonts w:ascii="TimesNewRomanPSMT" w:hAnsi="TimesNewRomanPSMT" w:cs="TimesNewRomanPSMT"/>
        </w:rPr>
      </w:pPr>
    </w:p>
    <w:p w14:paraId="7A85782C" w14:textId="77777777" w:rsidR="003B3FEB" w:rsidRDefault="003B3FEB" w:rsidP="003B3FEB">
      <w:pPr>
        <w:autoSpaceDE w:val="0"/>
        <w:autoSpaceDN w:val="0"/>
        <w:adjustRightInd w:val="0"/>
        <w:rPr>
          <w:rFonts w:ascii="TimesNewRomanPSMT" w:hAnsi="TimesNewRomanPSMT" w:cs="TimesNewRomanPSMT"/>
        </w:rPr>
      </w:pPr>
    </w:p>
    <w:p w14:paraId="6D603115" w14:textId="77777777" w:rsidR="003B3FEB" w:rsidRDefault="003B3FEB" w:rsidP="003B3FEB">
      <w:pPr>
        <w:autoSpaceDE w:val="0"/>
        <w:autoSpaceDN w:val="0"/>
        <w:adjustRightInd w:val="0"/>
        <w:rPr>
          <w:rFonts w:ascii="TimesNewRomanPSMT" w:hAnsi="TimesNewRomanPSMT" w:cs="TimesNewRomanPSMT"/>
        </w:rPr>
      </w:pPr>
    </w:p>
    <w:p w14:paraId="1E47F1A2" w14:textId="77777777" w:rsidR="00927D3F" w:rsidRDefault="00927D3F" w:rsidP="003B3FEB">
      <w:pPr>
        <w:autoSpaceDE w:val="0"/>
        <w:autoSpaceDN w:val="0"/>
        <w:adjustRightInd w:val="0"/>
        <w:rPr>
          <w:rFonts w:ascii="TimesNewRomanPSMT" w:hAnsi="TimesNewRomanPSMT" w:cs="TimesNewRomanPSMT"/>
        </w:rPr>
      </w:pPr>
    </w:p>
    <w:p w14:paraId="490DA932" w14:textId="77777777" w:rsidR="00927D3F" w:rsidRDefault="00927D3F" w:rsidP="003B3FEB">
      <w:pPr>
        <w:autoSpaceDE w:val="0"/>
        <w:autoSpaceDN w:val="0"/>
        <w:adjustRightInd w:val="0"/>
        <w:rPr>
          <w:rFonts w:ascii="TimesNewRomanPSMT" w:hAnsi="TimesNewRomanPSMT" w:cs="TimesNewRomanPSMT"/>
        </w:rPr>
      </w:pPr>
    </w:p>
    <w:p w14:paraId="2C20B8BC" w14:textId="77777777" w:rsidR="003B3FEB" w:rsidRDefault="003B3FEB" w:rsidP="003B3FEB">
      <w:pPr>
        <w:autoSpaceDE w:val="0"/>
        <w:autoSpaceDN w:val="0"/>
        <w:adjustRightInd w:val="0"/>
        <w:rPr>
          <w:rFonts w:ascii="TimesNewRomanPSMT" w:hAnsi="TimesNewRomanPSMT" w:cs="TimesNewRomanPSMT"/>
        </w:rPr>
      </w:pPr>
    </w:p>
    <w:p w14:paraId="7E5BC867" w14:textId="77777777" w:rsidR="003B3FEB" w:rsidRDefault="003B3FEB" w:rsidP="003B3FEB">
      <w:pPr>
        <w:autoSpaceDE w:val="0"/>
        <w:autoSpaceDN w:val="0"/>
        <w:adjustRightInd w:val="0"/>
        <w:rPr>
          <w:rFonts w:ascii="TimesNewRomanPSMT" w:hAnsi="TimesNewRomanPSMT" w:cs="TimesNewRomanPSMT"/>
        </w:rPr>
      </w:pPr>
    </w:p>
    <w:p w14:paraId="22241BE5"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8. Simplify x + (x * y) where </w:t>
      </w:r>
      <w:r>
        <w:rPr>
          <w:i/>
          <w:iCs/>
        </w:rPr>
        <w:t xml:space="preserve">x </w:t>
      </w:r>
      <w:r>
        <w:rPr>
          <w:rFonts w:ascii="TimesNewRomanPSMT" w:hAnsi="TimesNewRomanPSMT" w:cs="TimesNewRomanPSMT"/>
        </w:rPr>
        <w:t xml:space="preserve">and </w:t>
      </w:r>
      <w:r>
        <w:rPr>
          <w:i/>
          <w:iCs/>
        </w:rPr>
        <w:t xml:space="preserve">y </w:t>
      </w:r>
      <w:r>
        <w:rPr>
          <w:rFonts w:ascii="TimesNewRomanPSMT" w:hAnsi="TimesNewRomanPSMT" w:cs="TimesNewRomanPSMT"/>
        </w:rPr>
        <w:t xml:space="preserve">are </w:t>
      </w:r>
      <w:r>
        <w:rPr>
          <w:i/>
          <w:iCs/>
        </w:rPr>
        <w:t xml:space="preserve">boolean </w:t>
      </w:r>
      <w:r>
        <w:rPr>
          <w:rFonts w:ascii="TimesNewRomanPSMT" w:hAnsi="TimesNewRomanPSMT" w:cs="TimesNewRomanPSMT"/>
        </w:rPr>
        <w:t>variables.</w:t>
      </w:r>
    </w:p>
    <w:p w14:paraId="5E4ED90F" w14:textId="77777777" w:rsidR="003B3FEB" w:rsidRDefault="003B3FEB" w:rsidP="003B3FEB">
      <w:pPr>
        <w:autoSpaceDE w:val="0"/>
        <w:autoSpaceDN w:val="0"/>
        <w:adjustRightInd w:val="0"/>
        <w:rPr>
          <w:rFonts w:ascii="TimesNewRomanPSMT" w:hAnsi="TimesNewRomanPSMT" w:cs="TimesNewRomanPSMT"/>
        </w:rPr>
      </w:pPr>
    </w:p>
    <w:p w14:paraId="11EA0F7C" w14:textId="77777777" w:rsidR="003B3FEB" w:rsidRDefault="003B3FEB" w:rsidP="003B3FEB">
      <w:pPr>
        <w:autoSpaceDE w:val="0"/>
        <w:autoSpaceDN w:val="0"/>
        <w:adjustRightInd w:val="0"/>
        <w:rPr>
          <w:rFonts w:ascii="TimesNewRomanPSMT" w:hAnsi="TimesNewRomanPSMT" w:cs="TimesNewRomanPSMT"/>
        </w:rPr>
      </w:pPr>
    </w:p>
    <w:p w14:paraId="5B60C543" w14:textId="77777777" w:rsidR="003B3FEB" w:rsidRDefault="003B3FEB" w:rsidP="003B3FEB">
      <w:pPr>
        <w:autoSpaceDE w:val="0"/>
        <w:autoSpaceDN w:val="0"/>
        <w:adjustRightInd w:val="0"/>
        <w:rPr>
          <w:rFonts w:ascii="TimesNewRomanPSMT" w:hAnsi="TimesNewRomanPSMT" w:cs="TimesNewRomanPSMT"/>
        </w:rPr>
      </w:pPr>
    </w:p>
    <w:p w14:paraId="2A7C848A" w14:textId="77777777" w:rsidR="00927D3F" w:rsidRDefault="00927D3F" w:rsidP="003B3FEB">
      <w:pPr>
        <w:autoSpaceDE w:val="0"/>
        <w:autoSpaceDN w:val="0"/>
        <w:adjustRightInd w:val="0"/>
        <w:rPr>
          <w:rFonts w:ascii="TimesNewRomanPSMT" w:hAnsi="TimesNewRomanPSMT" w:cs="TimesNewRomanPSMT"/>
        </w:rPr>
      </w:pPr>
    </w:p>
    <w:p w14:paraId="05F57CE0" w14:textId="77777777" w:rsidR="00927D3F" w:rsidRDefault="00927D3F" w:rsidP="003B3FEB">
      <w:pPr>
        <w:autoSpaceDE w:val="0"/>
        <w:autoSpaceDN w:val="0"/>
        <w:adjustRightInd w:val="0"/>
        <w:rPr>
          <w:rFonts w:ascii="TimesNewRomanPSMT" w:hAnsi="TimesNewRomanPSMT" w:cs="TimesNewRomanPSMT"/>
        </w:rPr>
      </w:pPr>
    </w:p>
    <w:p w14:paraId="35C44F94" w14:textId="77777777" w:rsidR="00927D3F" w:rsidRDefault="00927D3F" w:rsidP="003B3FEB">
      <w:pPr>
        <w:autoSpaceDE w:val="0"/>
        <w:autoSpaceDN w:val="0"/>
        <w:adjustRightInd w:val="0"/>
        <w:rPr>
          <w:rFonts w:ascii="TimesNewRomanPSMT" w:hAnsi="TimesNewRomanPSMT" w:cs="TimesNewRomanPSMT"/>
        </w:rPr>
      </w:pPr>
    </w:p>
    <w:p w14:paraId="472DAF11" w14:textId="77777777" w:rsidR="00927D3F" w:rsidRDefault="00927D3F" w:rsidP="003B3FEB">
      <w:pPr>
        <w:autoSpaceDE w:val="0"/>
        <w:autoSpaceDN w:val="0"/>
        <w:adjustRightInd w:val="0"/>
        <w:rPr>
          <w:rFonts w:ascii="TimesNewRomanPSMT" w:hAnsi="TimesNewRomanPSMT" w:cs="TimesNewRomanPSMT"/>
        </w:rPr>
      </w:pPr>
    </w:p>
    <w:p w14:paraId="3EA1F1E6" w14:textId="77777777" w:rsidR="00927D3F" w:rsidRDefault="00927D3F" w:rsidP="003B3FEB">
      <w:pPr>
        <w:autoSpaceDE w:val="0"/>
        <w:autoSpaceDN w:val="0"/>
        <w:adjustRightInd w:val="0"/>
        <w:rPr>
          <w:rFonts w:ascii="TimesNewRomanPSMT" w:hAnsi="TimesNewRomanPSMT" w:cs="TimesNewRomanPSMT"/>
        </w:rPr>
      </w:pPr>
    </w:p>
    <w:p w14:paraId="65C9CC69" w14:textId="77777777" w:rsidR="003B3FEB" w:rsidRDefault="003B3FEB" w:rsidP="003B3FEB">
      <w:pPr>
        <w:autoSpaceDE w:val="0"/>
        <w:autoSpaceDN w:val="0"/>
        <w:adjustRightInd w:val="0"/>
        <w:rPr>
          <w:rFonts w:ascii="TimesNewRomanPSMT" w:hAnsi="TimesNewRomanPSMT" w:cs="TimesNewRomanPSMT"/>
        </w:rPr>
      </w:pPr>
    </w:p>
    <w:p w14:paraId="09B3B968"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9. Express !( (a + bc) (a + c) ) using proper Java syntax (&amp;&amp;, ||, and !).</w:t>
      </w:r>
    </w:p>
    <w:p w14:paraId="4EDC756A" w14:textId="77777777" w:rsidR="003B3FEB" w:rsidRDefault="003B3FEB" w:rsidP="003B3FEB">
      <w:pPr>
        <w:autoSpaceDE w:val="0"/>
        <w:autoSpaceDN w:val="0"/>
        <w:adjustRightInd w:val="0"/>
        <w:rPr>
          <w:rFonts w:ascii="TimesNewRomanPSMT" w:hAnsi="TimesNewRomanPSMT" w:cs="TimesNewRomanPSMT"/>
        </w:rPr>
      </w:pPr>
    </w:p>
    <w:p w14:paraId="7A914AE8" w14:textId="77777777" w:rsidR="003B3FEB" w:rsidRDefault="003B3FEB" w:rsidP="003B3FEB">
      <w:pPr>
        <w:autoSpaceDE w:val="0"/>
        <w:autoSpaceDN w:val="0"/>
        <w:adjustRightInd w:val="0"/>
        <w:rPr>
          <w:rFonts w:ascii="TimesNewRomanPSMT" w:hAnsi="TimesNewRomanPSMT" w:cs="TimesNewRomanPSMT"/>
        </w:rPr>
      </w:pPr>
    </w:p>
    <w:p w14:paraId="32F39999" w14:textId="77777777" w:rsidR="003B3FEB" w:rsidRDefault="003B3FEB" w:rsidP="003B3FEB">
      <w:pPr>
        <w:autoSpaceDE w:val="0"/>
        <w:autoSpaceDN w:val="0"/>
        <w:adjustRightInd w:val="0"/>
        <w:rPr>
          <w:rFonts w:ascii="TimesNewRomanPSMT" w:hAnsi="TimesNewRomanPSMT" w:cs="TimesNewRomanPSMT"/>
        </w:rPr>
      </w:pPr>
    </w:p>
    <w:p w14:paraId="46584B0A" w14:textId="77777777" w:rsidR="003B3FEB" w:rsidRDefault="003B3FEB" w:rsidP="003B3FEB">
      <w:pPr>
        <w:autoSpaceDE w:val="0"/>
        <w:autoSpaceDN w:val="0"/>
        <w:adjustRightInd w:val="0"/>
        <w:rPr>
          <w:rFonts w:ascii="TimesNewRomanPSMT" w:hAnsi="TimesNewRomanPSMT" w:cs="TimesNewRomanPSMT"/>
        </w:rPr>
      </w:pPr>
    </w:p>
    <w:p w14:paraId="44438AE9" w14:textId="77777777" w:rsidR="00927D3F" w:rsidRDefault="00927D3F" w:rsidP="003B3FEB">
      <w:pPr>
        <w:autoSpaceDE w:val="0"/>
        <w:autoSpaceDN w:val="0"/>
        <w:adjustRightInd w:val="0"/>
        <w:rPr>
          <w:rFonts w:ascii="TimesNewRomanPSMT" w:hAnsi="TimesNewRomanPSMT" w:cs="TimesNewRomanPSMT"/>
        </w:rPr>
      </w:pPr>
    </w:p>
    <w:p w14:paraId="6E34E309" w14:textId="77777777" w:rsidR="00927D3F" w:rsidRDefault="00927D3F" w:rsidP="003B3FEB">
      <w:pPr>
        <w:autoSpaceDE w:val="0"/>
        <w:autoSpaceDN w:val="0"/>
        <w:adjustRightInd w:val="0"/>
        <w:rPr>
          <w:rFonts w:ascii="TimesNewRomanPSMT" w:hAnsi="TimesNewRomanPSMT" w:cs="TimesNewRomanPSMT"/>
        </w:rPr>
      </w:pPr>
    </w:p>
    <w:p w14:paraId="7DF6BAAA" w14:textId="77777777" w:rsidR="00927D3F" w:rsidRDefault="00927D3F" w:rsidP="003B3FEB">
      <w:pPr>
        <w:autoSpaceDE w:val="0"/>
        <w:autoSpaceDN w:val="0"/>
        <w:adjustRightInd w:val="0"/>
        <w:rPr>
          <w:rFonts w:ascii="TimesNewRomanPSMT" w:hAnsi="TimesNewRomanPSMT" w:cs="TimesNewRomanPSMT"/>
        </w:rPr>
      </w:pPr>
    </w:p>
    <w:p w14:paraId="7D640942" w14:textId="77777777" w:rsidR="003B3FEB" w:rsidRDefault="003B3FEB" w:rsidP="003B3FEB">
      <w:pPr>
        <w:autoSpaceDE w:val="0"/>
        <w:autoSpaceDN w:val="0"/>
        <w:adjustRightInd w:val="0"/>
        <w:rPr>
          <w:rFonts w:ascii="TimesNewRomanPSMT" w:hAnsi="TimesNewRomanPSMT" w:cs="TimesNewRomanPSMT"/>
        </w:rPr>
      </w:pPr>
    </w:p>
    <w:p w14:paraId="01C432C6"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10.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14:paraId="5EDC8AE7" w14:textId="77777777" w:rsidR="003B3FEB" w:rsidRDefault="003B3FEB" w:rsidP="003B3FEB">
      <w:pPr>
        <w:autoSpaceDE w:val="0"/>
        <w:autoSpaceDN w:val="0"/>
        <w:adjustRightInd w:val="0"/>
        <w:rPr>
          <w:rFonts w:ascii="TimesNewRomanPSMT" w:hAnsi="TimesNewRomanPSMT" w:cs="TimesNewRomanPSMT"/>
        </w:rPr>
      </w:pPr>
    </w:p>
    <w:p w14:paraId="4DC9A9DE" w14:textId="77777777" w:rsidR="003B3FEB" w:rsidRDefault="003B3FEB" w:rsidP="003B3FEB">
      <w:pPr>
        <w:autoSpaceDE w:val="0"/>
        <w:autoSpaceDN w:val="0"/>
        <w:adjustRightInd w:val="0"/>
        <w:rPr>
          <w:rFonts w:ascii="TimesNewRomanPSMT" w:hAnsi="TimesNewRomanPSMT" w:cs="TimesNewRomanPSMT"/>
        </w:rPr>
      </w:pPr>
    </w:p>
    <w:p w14:paraId="4C869459" w14:textId="77777777" w:rsidR="003B3FEB" w:rsidRDefault="003B3FEB" w:rsidP="003B3FEB">
      <w:pPr>
        <w:autoSpaceDE w:val="0"/>
        <w:autoSpaceDN w:val="0"/>
        <w:adjustRightInd w:val="0"/>
        <w:rPr>
          <w:rFonts w:ascii="TimesNewRomanPSMT" w:hAnsi="TimesNewRomanPSMT" w:cs="TimesNewRomanPSMT"/>
        </w:rPr>
      </w:pPr>
    </w:p>
    <w:p w14:paraId="61F5E6FB" w14:textId="77777777" w:rsidR="00927D3F" w:rsidRDefault="00927D3F" w:rsidP="003B3FEB">
      <w:pPr>
        <w:autoSpaceDE w:val="0"/>
        <w:autoSpaceDN w:val="0"/>
        <w:adjustRightInd w:val="0"/>
        <w:rPr>
          <w:rFonts w:ascii="TimesNewRomanPSMT" w:hAnsi="TimesNewRomanPSMT" w:cs="TimesNewRomanPSMT"/>
        </w:rPr>
      </w:pPr>
    </w:p>
    <w:p w14:paraId="31AB246B" w14:textId="77777777" w:rsidR="00927D3F" w:rsidRDefault="00927D3F" w:rsidP="003B3FEB">
      <w:pPr>
        <w:autoSpaceDE w:val="0"/>
        <w:autoSpaceDN w:val="0"/>
        <w:adjustRightInd w:val="0"/>
        <w:rPr>
          <w:rFonts w:ascii="TimesNewRomanPSMT" w:hAnsi="TimesNewRomanPSMT" w:cs="TimesNewRomanPSMT"/>
        </w:rPr>
      </w:pPr>
    </w:p>
    <w:p w14:paraId="0DA0F2AB" w14:textId="77777777" w:rsidR="00927D3F" w:rsidRDefault="00927D3F" w:rsidP="003B3FEB">
      <w:pPr>
        <w:autoSpaceDE w:val="0"/>
        <w:autoSpaceDN w:val="0"/>
        <w:adjustRightInd w:val="0"/>
        <w:rPr>
          <w:rFonts w:ascii="TimesNewRomanPSMT" w:hAnsi="TimesNewRomanPSMT" w:cs="TimesNewRomanPSMT"/>
        </w:rPr>
      </w:pPr>
    </w:p>
    <w:p w14:paraId="728A3CC5" w14:textId="77777777" w:rsidR="003B3FEB" w:rsidRDefault="003B3FEB" w:rsidP="003B3FEB">
      <w:pPr>
        <w:autoSpaceDE w:val="0"/>
        <w:autoSpaceDN w:val="0"/>
        <w:adjustRightInd w:val="0"/>
        <w:rPr>
          <w:rFonts w:ascii="TimesNewRomanPSMT" w:hAnsi="TimesNewRomanPSMT" w:cs="TimesNewRomanPSMT"/>
        </w:rPr>
      </w:pPr>
    </w:p>
    <w:p w14:paraId="3C4A49AD" w14:textId="77777777" w:rsidR="003B3FEB" w:rsidRDefault="003B3FEB" w:rsidP="003B3FEB">
      <w:pPr>
        <w:autoSpaceDE w:val="0"/>
        <w:autoSpaceDN w:val="0"/>
        <w:adjustRightInd w:val="0"/>
        <w:rPr>
          <w:rFonts w:ascii="TimesNewRomanPSMT" w:hAnsi="TimesNewRomanPSMT" w:cs="TimesNewRomanPSMT"/>
        </w:rPr>
      </w:pPr>
    </w:p>
    <w:p w14:paraId="08F95249"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 xml:space="preserve">11. Express (a &amp;&amp; b &amp;&amp; c) using </w:t>
      </w:r>
      <w:r>
        <w:rPr>
          <w:b/>
          <w:bCs/>
        </w:rPr>
        <w:t>OR</w:t>
      </w:r>
      <w:r>
        <w:rPr>
          <w:rFonts w:ascii="TimesNewRomanPSMT" w:hAnsi="TimesNewRomanPSMT" w:cs="TimesNewRomanPSMT"/>
        </w:rPr>
        <w:t xml:space="preserve">s instead of </w:t>
      </w:r>
      <w:r>
        <w:rPr>
          <w:b/>
          <w:bCs/>
        </w:rPr>
        <w:t>AND</w:t>
      </w:r>
      <w:r>
        <w:rPr>
          <w:rFonts w:ascii="TimesNewRomanPSMT" w:hAnsi="TimesNewRomanPSMT" w:cs="TimesNewRomanPSMT"/>
        </w:rPr>
        <w:t>s.</w:t>
      </w:r>
    </w:p>
    <w:p w14:paraId="5FD6653A" w14:textId="77777777" w:rsidR="003B3FEB" w:rsidRDefault="003B3FEB" w:rsidP="003B3FEB">
      <w:pPr>
        <w:autoSpaceDE w:val="0"/>
        <w:autoSpaceDN w:val="0"/>
        <w:adjustRightInd w:val="0"/>
        <w:rPr>
          <w:rFonts w:ascii="TimesNewRomanPSMT" w:hAnsi="TimesNewRomanPSMT" w:cs="TimesNewRomanPSMT"/>
        </w:rPr>
      </w:pPr>
    </w:p>
    <w:p w14:paraId="3EF65071" w14:textId="77777777" w:rsidR="003B3FEB" w:rsidRDefault="003B3FEB" w:rsidP="003B3FEB">
      <w:pPr>
        <w:autoSpaceDE w:val="0"/>
        <w:autoSpaceDN w:val="0"/>
        <w:adjustRightInd w:val="0"/>
        <w:rPr>
          <w:rFonts w:ascii="TimesNewRomanPSMT" w:hAnsi="TimesNewRomanPSMT" w:cs="TimesNewRomanPSMT"/>
        </w:rPr>
      </w:pPr>
    </w:p>
    <w:p w14:paraId="0A78C7E2" w14:textId="77777777" w:rsidR="003B3FEB" w:rsidRDefault="003B3FEB" w:rsidP="003B3FEB">
      <w:pPr>
        <w:autoSpaceDE w:val="0"/>
        <w:autoSpaceDN w:val="0"/>
        <w:adjustRightInd w:val="0"/>
        <w:rPr>
          <w:rFonts w:ascii="TimesNewRomanPSMT" w:hAnsi="TimesNewRomanPSMT" w:cs="TimesNewRomanPSMT"/>
        </w:rPr>
      </w:pPr>
    </w:p>
    <w:p w14:paraId="5698F1DB" w14:textId="77777777" w:rsidR="003B3FEB" w:rsidRDefault="003B3FEB" w:rsidP="003B3FEB">
      <w:pPr>
        <w:autoSpaceDE w:val="0"/>
        <w:autoSpaceDN w:val="0"/>
        <w:adjustRightInd w:val="0"/>
        <w:rPr>
          <w:rFonts w:ascii="TimesNewRomanPSMT" w:hAnsi="TimesNewRomanPSMT" w:cs="TimesNewRomanPSMT"/>
        </w:rPr>
      </w:pPr>
    </w:p>
    <w:p w14:paraId="448346B5" w14:textId="77777777" w:rsidR="00927D3F" w:rsidRDefault="00927D3F" w:rsidP="003B3FEB">
      <w:pPr>
        <w:autoSpaceDE w:val="0"/>
        <w:autoSpaceDN w:val="0"/>
        <w:adjustRightInd w:val="0"/>
        <w:rPr>
          <w:rFonts w:ascii="TimesNewRomanPSMT" w:hAnsi="TimesNewRomanPSMT" w:cs="TimesNewRomanPSMT"/>
        </w:rPr>
      </w:pPr>
    </w:p>
    <w:p w14:paraId="7B3C7A06" w14:textId="77777777" w:rsidR="00927D3F" w:rsidRDefault="00927D3F" w:rsidP="003B3FEB">
      <w:pPr>
        <w:autoSpaceDE w:val="0"/>
        <w:autoSpaceDN w:val="0"/>
        <w:adjustRightInd w:val="0"/>
        <w:rPr>
          <w:rFonts w:ascii="TimesNewRomanPSMT" w:hAnsi="TimesNewRomanPSMT" w:cs="TimesNewRomanPSMT"/>
        </w:rPr>
      </w:pPr>
    </w:p>
    <w:p w14:paraId="5A222413" w14:textId="77777777" w:rsidR="00927D3F" w:rsidRDefault="00927D3F" w:rsidP="003B3FEB">
      <w:pPr>
        <w:autoSpaceDE w:val="0"/>
        <w:autoSpaceDN w:val="0"/>
        <w:adjustRightInd w:val="0"/>
        <w:rPr>
          <w:rFonts w:ascii="TimesNewRomanPSMT" w:hAnsi="TimesNewRomanPSMT" w:cs="TimesNewRomanPSMT"/>
        </w:rPr>
      </w:pPr>
    </w:p>
    <w:p w14:paraId="6ACEDC52"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2. Illustrate the equivalence of !(a * b) and !a + !b using truth tables.</w:t>
      </w:r>
    </w:p>
    <w:p w14:paraId="1CE71374" w14:textId="77777777" w:rsidR="003B3FEB" w:rsidRDefault="003B3FEB" w:rsidP="003B3FEB">
      <w:pPr>
        <w:autoSpaceDE w:val="0"/>
        <w:autoSpaceDN w:val="0"/>
        <w:adjustRightInd w:val="0"/>
        <w:rPr>
          <w:rFonts w:ascii="TimesNewRomanPSMT" w:hAnsi="TimesNewRomanPSMT" w:cs="TimesNewRomanPSMT"/>
        </w:rPr>
      </w:pPr>
    </w:p>
    <w:p w14:paraId="67E1FEB6" w14:textId="77777777" w:rsidR="003B3FEB" w:rsidRDefault="003B3FEB" w:rsidP="003B3FEB">
      <w:pPr>
        <w:autoSpaceDE w:val="0"/>
        <w:autoSpaceDN w:val="0"/>
        <w:adjustRightInd w:val="0"/>
        <w:rPr>
          <w:rFonts w:ascii="TimesNewRomanPSMT" w:hAnsi="TimesNewRomanPSMT" w:cs="TimesNewRomanPSMT"/>
        </w:rPr>
      </w:pPr>
    </w:p>
    <w:p w14:paraId="63F58773" w14:textId="77777777" w:rsidR="00927D3F" w:rsidRDefault="00927D3F" w:rsidP="003B3FEB">
      <w:pPr>
        <w:autoSpaceDE w:val="0"/>
        <w:autoSpaceDN w:val="0"/>
        <w:adjustRightInd w:val="0"/>
        <w:rPr>
          <w:rFonts w:ascii="TimesNewRomanPSMT" w:hAnsi="TimesNewRomanPSMT" w:cs="TimesNewRomanPSMT"/>
        </w:rPr>
      </w:pPr>
    </w:p>
    <w:p w14:paraId="5D5A1FDE" w14:textId="77777777" w:rsidR="00927D3F" w:rsidRDefault="00927D3F" w:rsidP="003B3FEB">
      <w:pPr>
        <w:autoSpaceDE w:val="0"/>
        <w:autoSpaceDN w:val="0"/>
        <w:adjustRightInd w:val="0"/>
        <w:rPr>
          <w:rFonts w:ascii="TimesNewRomanPSMT" w:hAnsi="TimesNewRomanPSMT" w:cs="TimesNewRomanPSMT"/>
        </w:rPr>
      </w:pPr>
    </w:p>
    <w:p w14:paraId="6585605D" w14:textId="77777777" w:rsidR="003B3FEB" w:rsidRDefault="003B3FEB" w:rsidP="003B3FEB">
      <w:pPr>
        <w:autoSpaceDE w:val="0"/>
        <w:autoSpaceDN w:val="0"/>
        <w:adjustRightInd w:val="0"/>
        <w:rPr>
          <w:rFonts w:ascii="TimesNewRomanPSMT" w:hAnsi="TimesNewRomanPSMT" w:cs="TimesNewRomanPSMT"/>
        </w:rPr>
      </w:pPr>
    </w:p>
    <w:p w14:paraId="48CEAC06" w14:textId="77777777" w:rsidR="003B3FEB" w:rsidRDefault="003B3FEB" w:rsidP="003B3FEB">
      <w:pPr>
        <w:autoSpaceDE w:val="0"/>
        <w:autoSpaceDN w:val="0"/>
        <w:adjustRightInd w:val="0"/>
        <w:rPr>
          <w:rFonts w:ascii="TimesNewRomanPSMT" w:hAnsi="TimesNewRomanPSMT" w:cs="TimesNewRomanPSMT"/>
        </w:rPr>
      </w:pPr>
    </w:p>
    <w:p w14:paraId="3BAA2CA9" w14:textId="77777777" w:rsidR="003B3FEB" w:rsidRDefault="003B3FEB" w:rsidP="003B3FEB">
      <w:pPr>
        <w:autoSpaceDE w:val="0"/>
        <w:autoSpaceDN w:val="0"/>
        <w:adjustRightInd w:val="0"/>
        <w:rPr>
          <w:rFonts w:ascii="TimesNewRomanPSMT" w:hAnsi="TimesNewRomanPSMT" w:cs="TimesNewRomanPSMT"/>
        </w:rPr>
      </w:pPr>
      <w:r>
        <w:rPr>
          <w:rFonts w:ascii="TimesNewRomanPSMT" w:hAnsi="TimesNewRomanPSMT" w:cs="TimesNewRomanPSMT"/>
        </w:rPr>
        <w:t>13. Which of the following is the equivalent of ( (p &gt; 3) || (q &lt; b) ) ?</w:t>
      </w:r>
    </w:p>
    <w:p w14:paraId="0A801801"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a. !( !(p&gt;3) &amp;&amp; !(q&lt;=b) )</w:t>
      </w:r>
    </w:p>
    <w:p w14:paraId="6F259236"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b. !( (p &lt;= 3) &amp;&amp; (q &gt;= b) )</w:t>
      </w:r>
    </w:p>
    <w:p w14:paraId="0F671622"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c. !( (p &gt; 3) || (q &lt; b) )</w:t>
      </w:r>
    </w:p>
    <w:p w14:paraId="00C8DB37"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d. !( !(p &lt;= 3) || (q &gt;= b) )</w:t>
      </w:r>
    </w:p>
    <w:p w14:paraId="348E7DAF" w14:textId="77777777" w:rsidR="003B3FEB" w:rsidRDefault="003B3FEB" w:rsidP="003B3FEB">
      <w:pPr>
        <w:autoSpaceDE w:val="0"/>
        <w:autoSpaceDN w:val="0"/>
        <w:adjustRightInd w:val="0"/>
        <w:ind w:left="720"/>
        <w:rPr>
          <w:rFonts w:ascii="TimesNewRomanPSMT" w:hAnsi="TimesNewRomanPSMT" w:cs="TimesNewRomanPSMT"/>
        </w:rPr>
      </w:pPr>
      <w:r>
        <w:rPr>
          <w:rFonts w:ascii="TimesNewRomanPSMT" w:hAnsi="TimesNewRomanPSMT" w:cs="TimesNewRomanPSMT"/>
        </w:rPr>
        <w:t>e. More than one of these</w:t>
      </w:r>
    </w:p>
    <w:p w14:paraId="59787EF6" w14:textId="77777777" w:rsidR="00927D3F" w:rsidRDefault="00927D3F" w:rsidP="003B3FEB">
      <w:pPr>
        <w:autoSpaceDE w:val="0"/>
        <w:autoSpaceDN w:val="0"/>
        <w:adjustRightInd w:val="0"/>
        <w:ind w:left="720"/>
        <w:rPr>
          <w:rFonts w:ascii="TimesNewRomanPSMT" w:hAnsi="TimesNewRomanPSMT" w:cs="TimesNewRomanPSMT"/>
        </w:rPr>
      </w:pPr>
    </w:p>
    <w:p w14:paraId="7EAB8748" w14:textId="77777777" w:rsidR="003B3FEB" w:rsidRDefault="003B3FEB" w:rsidP="003B3FEB">
      <w:pPr>
        <w:autoSpaceDE w:val="0"/>
        <w:autoSpaceDN w:val="0"/>
        <w:adjustRightInd w:val="0"/>
        <w:rPr>
          <w:rFonts w:ascii="TimesNewRomanPSMT" w:hAnsi="TimesNewRomanPSMT" w:cs="TimesNewRomanPSMT"/>
          <w:sz w:val="20"/>
          <w:szCs w:val="20"/>
        </w:rPr>
      </w:pPr>
      <w:r>
        <w:rPr>
          <w:rFonts w:ascii="TimesNewRomanPSMT" w:hAnsi="TimesNewRomanPSMT" w:cs="TimesNewRomanPSMT"/>
        </w:rPr>
        <w:t>14. Write a Boolean expression that produces the following truth table:</w:t>
      </w:r>
    </w:p>
    <w:p w14:paraId="1571CA7F" w14:textId="77777777" w:rsidR="003B3FEB" w:rsidRDefault="003B3FEB"/>
    <w:p w14:paraId="49722EFF" w14:textId="77777777" w:rsidR="003B3FEB" w:rsidRDefault="0039782C">
      <w:r>
        <w:rPr>
          <w:noProof/>
        </w:rPr>
        <w:drawing>
          <wp:inline distT="0" distB="0" distL="0" distR="0" wp14:anchorId="22066216" wp14:editId="69EDBB55">
            <wp:extent cx="2114550" cy="21526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2114550" cy="2152650"/>
                    </a:xfrm>
                    <a:prstGeom prst="rect">
                      <a:avLst/>
                    </a:prstGeom>
                    <a:noFill/>
                    <a:ln w="9525">
                      <a:noFill/>
                      <a:miter lim="800000"/>
                      <a:headEnd/>
                      <a:tailEnd/>
                    </a:ln>
                  </pic:spPr>
                </pic:pic>
              </a:graphicData>
            </a:graphic>
          </wp:inline>
        </w:drawing>
      </w:r>
    </w:p>
    <w:p w14:paraId="3C81C3B4" w14:textId="77777777" w:rsidR="00592CCA" w:rsidRDefault="00592CCA"/>
    <w:p w14:paraId="593DACC7" w14:textId="77777777" w:rsidR="00592CCA" w:rsidRPr="00D336D6" w:rsidRDefault="00D336D6" w:rsidP="00592CCA">
      <w:pPr>
        <w:spacing w:before="41" w:after="100" w:afterAutospacing="1" w:line="153" w:lineRule="atLeast"/>
        <w:rPr>
          <w:rFonts w:ascii="Helvetica" w:hAnsi="Helvetica" w:cs="Helvetica"/>
          <w:b/>
          <w:color w:val="000000"/>
        </w:rPr>
      </w:pPr>
      <w:r w:rsidRPr="00D336D6">
        <w:rPr>
          <w:rFonts w:ascii="Helvetica" w:hAnsi="Helvetica" w:cs="Helvetica"/>
          <w:b/>
          <w:color w:val="000000"/>
        </w:rPr>
        <w:lastRenderedPageBreak/>
        <w:t>Programming Assignments</w:t>
      </w:r>
    </w:p>
    <w:p w14:paraId="2E1A26B6" w14:textId="77777777" w:rsidR="00D336D6" w:rsidRDefault="00D336D6" w:rsidP="00D336D6">
      <w:pPr>
        <w:numPr>
          <w:ilvl w:val="0"/>
          <w:numId w:val="2"/>
        </w:numPr>
      </w:pPr>
      <w:r>
        <w:t>Neural networks are non-linear statistical models that “learn” from experience and are used in pattern recognition systems.  Neural network algorithms need to calculate the “sigmoid” function which can be described using the following equation:</w:t>
      </w:r>
    </w:p>
    <w:p w14:paraId="3C4BD47B" w14:textId="77777777" w:rsidR="00D336D6" w:rsidRDefault="00D336D6" w:rsidP="00D336D6">
      <w:pPr>
        <w:ind w:left="360"/>
      </w:pPr>
    </w:p>
    <w:p w14:paraId="44234DA6" w14:textId="77777777" w:rsidR="00D336D6" w:rsidRDefault="00D336D6" w:rsidP="00D336D6">
      <w:pPr>
        <w:ind w:left="360"/>
      </w:pPr>
      <w:r w:rsidRPr="00C3732F">
        <w:rPr>
          <w:position w:val="-24"/>
        </w:rPr>
        <w:object w:dxaOrig="1400" w:dyaOrig="620" w14:anchorId="6038A7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5pt;height:30.75pt" o:ole="">
            <v:imagedata r:id="rId6" o:title=""/>
          </v:shape>
          <o:OLEObject Type="Embed" ProgID="Equation.DSMT4" ShapeID="_x0000_i1025" DrawAspect="Content" ObjectID="_1697016673" r:id="rId7"/>
        </w:object>
      </w:r>
    </w:p>
    <w:p w14:paraId="1966A06A" w14:textId="77777777" w:rsidR="00D336D6" w:rsidRDefault="00D336D6" w:rsidP="00D336D6">
      <w:pPr>
        <w:ind w:left="360"/>
      </w:pPr>
    </w:p>
    <w:p w14:paraId="1124C473" w14:textId="77777777" w:rsidR="00D336D6" w:rsidRDefault="00D336D6" w:rsidP="00D336D6">
      <w:pPr>
        <w:ind w:left="360"/>
      </w:pPr>
      <w:r>
        <w:t>Write a class Sigmoid that tabulates the sigmoid function and provides a method that returns it’s value from a table.</w:t>
      </w:r>
    </w:p>
    <w:p w14:paraId="4A911D42" w14:textId="77777777" w:rsidR="00D336D6" w:rsidRDefault="00D336D6" w:rsidP="00D336D6">
      <w:pPr>
        <w:ind w:left="360"/>
      </w:pPr>
    </w:p>
    <w:p w14:paraId="3C1C50A2" w14:textId="77777777" w:rsidR="00D336D6" w:rsidRDefault="00D336D6" w:rsidP="00D336D6">
      <w:pPr>
        <w:numPr>
          <w:ilvl w:val="0"/>
          <w:numId w:val="3"/>
        </w:numPr>
      </w:pPr>
      <w:r>
        <w:t>Your constructor</w:t>
      </w:r>
    </w:p>
    <w:p w14:paraId="254E20A8" w14:textId="77777777" w:rsidR="00D336D6" w:rsidRDefault="00D336D6" w:rsidP="00D336D6"/>
    <w:p w14:paraId="4147A3A6" w14:textId="77777777" w:rsidR="00D336D6" w:rsidRDefault="00D336D6" w:rsidP="00D336D6">
      <w:r>
        <w:tab/>
        <w:t>public Sigmoid(double step)</w:t>
      </w:r>
    </w:p>
    <w:p w14:paraId="745DF03E" w14:textId="77777777" w:rsidR="00D336D6" w:rsidRDefault="00D336D6" w:rsidP="00D336D6"/>
    <w:p w14:paraId="52D66BAA" w14:textId="77777777" w:rsidR="00D336D6" w:rsidRDefault="00D336D6" w:rsidP="00D336D6">
      <w:r>
        <w:t>tabulates the values of the sigmoid for -10 ≤ x ≤ 10 with the given step and places the values into a private field double myValues[].  For example, if the step was 0.01, then there would be 2001 elements.  You will need to figure out an good way to find the number of elements for any given step.</w:t>
      </w:r>
    </w:p>
    <w:p w14:paraId="06ED3D64" w14:textId="77777777" w:rsidR="00D336D6" w:rsidRDefault="00D336D6" w:rsidP="00D336D6"/>
    <w:p w14:paraId="5658D6A1" w14:textId="77777777" w:rsidR="00D336D6" w:rsidRDefault="00D336D6" w:rsidP="00D336D6">
      <w:pPr>
        <w:numPr>
          <w:ilvl w:val="0"/>
          <w:numId w:val="3"/>
        </w:numPr>
      </w:pPr>
      <w:r>
        <w:t>Write a method</w:t>
      </w:r>
    </w:p>
    <w:p w14:paraId="292ECC43" w14:textId="77777777" w:rsidR="00D336D6" w:rsidRDefault="00D336D6" w:rsidP="00D336D6"/>
    <w:p w14:paraId="035EDDCA" w14:textId="77777777" w:rsidR="00D336D6" w:rsidRDefault="00D336D6" w:rsidP="00D336D6">
      <w:r>
        <w:tab/>
        <w:t>public double getValue(double x)</w:t>
      </w:r>
    </w:p>
    <w:p w14:paraId="696F51BE" w14:textId="77777777" w:rsidR="00D336D6" w:rsidRDefault="00D336D6" w:rsidP="00D336D6"/>
    <w:p w14:paraId="6E9FCB2D" w14:textId="77777777" w:rsidR="00D336D6" w:rsidRDefault="00D336D6" w:rsidP="00D336D6">
      <w:r>
        <w:t>that fetches and returns the sigmoid value -10 ≤ x ≤ 10 from the table.  The method should return 0 if x &lt; -10 and 1 if x &gt; 10.</w:t>
      </w:r>
    </w:p>
    <w:p w14:paraId="03425F6F" w14:textId="77777777" w:rsidR="00D336D6" w:rsidRDefault="00D336D6" w:rsidP="00D336D6"/>
    <w:p w14:paraId="2453CFF6" w14:textId="77777777" w:rsidR="00D336D6" w:rsidRDefault="00D336D6" w:rsidP="00D336D6">
      <w:pPr>
        <w:numPr>
          <w:ilvl w:val="0"/>
          <w:numId w:val="3"/>
        </w:numPr>
      </w:pPr>
      <w:r>
        <w:t>Write an application to test your application.</w:t>
      </w:r>
    </w:p>
    <w:p w14:paraId="3E5DD168" w14:textId="77777777" w:rsidR="00D336D6" w:rsidRDefault="00D336D6" w:rsidP="00D336D6"/>
    <w:p w14:paraId="303766BD" w14:textId="77777777" w:rsidR="00D336D6" w:rsidRDefault="00D336D6" w:rsidP="00D336D6">
      <w:pPr>
        <w:numPr>
          <w:ilvl w:val="0"/>
          <w:numId w:val="2"/>
        </w:numPr>
      </w:pPr>
      <w:r>
        <w:t>Write an Email class that is used to store user name, domain and email address.  You should have the following private fields:</w:t>
      </w:r>
    </w:p>
    <w:p w14:paraId="586D1FF9" w14:textId="77777777" w:rsidR="00D336D6" w:rsidRDefault="00D336D6" w:rsidP="00D336D6">
      <w:pPr>
        <w:ind w:left="360"/>
      </w:pPr>
      <w:r>
        <w:tab/>
      </w:r>
      <w:r>
        <w:tab/>
        <w:t>myUserName</w:t>
      </w:r>
    </w:p>
    <w:p w14:paraId="6D707FF3" w14:textId="77777777" w:rsidR="00D336D6" w:rsidRDefault="00D336D6" w:rsidP="00D336D6">
      <w:pPr>
        <w:ind w:left="360"/>
      </w:pPr>
      <w:r>
        <w:tab/>
      </w:r>
      <w:r>
        <w:tab/>
        <w:t>myDomain</w:t>
      </w:r>
    </w:p>
    <w:p w14:paraId="0FE98E15" w14:textId="77777777" w:rsidR="00D336D6" w:rsidRDefault="00D336D6" w:rsidP="00D336D6">
      <w:pPr>
        <w:ind w:left="360"/>
      </w:pPr>
      <w:r>
        <w:tab/>
      </w:r>
      <w:r>
        <w:tab/>
        <w:t>myEmail</w:t>
      </w:r>
    </w:p>
    <w:p w14:paraId="0DFC7866" w14:textId="77777777" w:rsidR="00D336D6" w:rsidRDefault="00D336D6" w:rsidP="00D336D6">
      <w:pPr>
        <w:ind w:left="360"/>
      </w:pPr>
    </w:p>
    <w:p w14:paraId="29A3A072" w14:textId="77777777" w:rsidR="00D336D6" w:rsidRDefault="00D336D6" w:rsidP="00D336D6">
      <w:pPr>
        <w:ind w:left="360"/>
      </w:pPr>
      <w:r>
        <w:t xml:space="preserve">Provide public set and get methods as well as constructors.  </w:t>
      </w:r>
      <w:r w:rsidR="005D414E">
        <w:t xml:space="preserve">Your constructor should not construct the email object unless the email is valid.  </w:t>
      </w:r>
      <w:r>
        <w:t>Provide the following methods:</w:t>
      </w:r>
    </w:p>
    <w:p w14:paraId="054F0285" w14:textId="77777777" w:rsidR="00D336D6" w:rsidRDefault="00D336D6" w:rsidP="00D336D6"/>
    <w:p w14:paraId="43205845" w14:textId="77777777" w:rsidR="00D336D6" w:rsidRDefault="00D336D6" w:rsidP="00D336D6">
      <w:r>
        <w:tab/>
        <w:t>public boolean validEmail()</w:t>
      </w:r>
      <w:r w:rsidR="005D414E">
        <w:t xml:space="preserve">  //used by constructor</w:t>
      </w:r>
    </w:p>
    <w:p w14:paraId="4AE7327F" w14:textId="77777777" w:rsidR="00D336D6" w:rsidRDefault="00D336D6" w:rsidP="00D336D6">
      <w:r>
        <w:tab/>
        <w:t>public static boolean validEmail(Email em)</w:t>
      </w:r>
      <w:r w:rsidR="005D414E">
        <w:t xml:space="preserve">  //used test any email for validity</w:t>
      </w:r>
    </w:p>
    <w:p w14:paraId="22890D67" w14:textId="77777777" w:rsidR="00D336D6" w:rsidRDefault="00D336D6" w:rsidP="00D336D6"/>
    <w:p w14:paraId="7ED3E508" w14:textId="77777777" w:rsidR="00592CCA" w:rsidRDefault="00592CCA"/>
    <w:sectPr w:rsidR="00592CCA" w:rsidSect="00D2602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F5E4717"/>
    <w:multiLevelType w:val="hybridMultilevel"/>
    <w:tmpl w:val="4B14CC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95022E2"/>
    <w:multiLevelType w:val="multilevel"/>
    <w:tmpl w:val="E0B4ED5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6D5A52"/>
    <w:multiLevelType w:val="hybridMultilevel"/>
    <w:tmpl w:val="36D61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FEB"/>
    <w:rsid w:val="0000081C"/>
    <w:rsid w:val="00040238"/>
    <w:rsid w:val="00041821"/>
    <w:rsid w:val="00063923"/>
    <w:rsid w:val="00071AF6"/>
    <w:rsid w:val="00076159"/>
    <w:rsid w:val="000C1AF4"/>
    <w:rsid w:val="000C5998"/>
    <w:rsid w:val="000D5BDA"/>
    <w:rsid w:val="000E3525"/>
    <w:rsid w:val="000F1F31"/>
    <w:rsid w:val="000F4B3E"/>
    <w:rsid w:val="000F73DA"/>
    <w:rsid w:val="00100A92"/>
    <w:rsid w:val="00122E44"/>
    <w:rsid w:val="00144F6B"/>
    <w:rsid w:val="00160B71"/>
    <w:rsid w:val="00167845"/>
    <w:rsid w:val="00174529"/>
    <w:rsid w:val="00176A1F"/>
    <w:rsid w:val="00185357"/>
    <w:rsid w:val="00185695"/>
    <w:rsid w:val="00187C1B"/>
    <w:rsid w:val="001F6052"/>
    <w:rsid w:val="0021788F"/>
    <w:rsid w:val="002471A3"/>
    <w:rsid w:val="00254701"/>
    <w:rsid w:val="00265C14"/>
    <w:rsid w:val="00283D2C"/>
    <w:rsid w:val="00293542"/>
    <w:rsid w:val="002A6AB8"/>
    <w:rsid w:val="002B3069"/>
    <w:rsid w:val="002B70E2"/>
    <w:rsid w:val="002C30BC"/>
    <w:rsid w:val="002D0BD1"/>
    <w:rsid w:val="002F4C90"/>
    <w:rsid w:val="002F5F79"/>
    <w:rsid w:val="003504CF"/>
    <w:rsid w:val="00352FF2"/>
    <w:rsid w:val="00363F81"/>
    <w:rsid w:val="003705A1"/>
    <w:rsid w:val="00375FBE"/>
    <w:rsid w:val="00387C31"/>
    <w:rsid w:val="00395737"/>
    <w:rsid w:val="0039782C"/>
    <w:rsid w:val="003B1876"/>
    <w:rsid w:val="003B3C23"/>
    <w:rsid w:val="003B3FEB"/>
    <w:rsid w:val="003E0DD9"/>
    <w:rsid w:val="003F0C42"/>
    <w:rsid w:val="004160BB"/>
    <w:rsid w:val="00455112"/>
    <w:rsid w:val="00461872"/>
    <w:rsid w:val="00463576"/>
    <w:rsid w:val="004806D1"/>
    <w:rsid w:val="00485F50"/>
    <w:rsid w:val="004925D3"/>
    <w:rsid w:val="004A2473"/>
    <w:rsid w:val="004B2D20"/>
    <w:rsid w:val="004C14AE"/>
    <w:rsid w:val="004F39FD"/>
    <w:rsid w:val="004F5CD4"/>
    <w:rsid w:val="00502D6B"/>
    <w:rsid w:val="0054091D"/>
    <w:rsid w:val="00541CB6"/>
    <w:rsid w:val="0055550D"/>
    <w:rsid w:val="005755E0"/>
    <w:rsid w:val="0058137A"/>
    <w:rsid w:val="00592279"/>
    <w:rsid w:val="00592CCA"/>
    <w:rsid w:val="005A4E07"/>
    <w:rsid w:val="005C0A8E"/>
    <w:rsid w:val="005C508D"/>
    <w:rsid w:val="005C7210"/>
    <w:rsid w:val="005D414E"/>
    <w:rsid w:val="005E1955"/>
    <w:rsid w:val="0060787C"/>
    <w:rsid w:val="00623F7B"/>
    <w:rsid w:val="006668A5"/>
    <w:rsid w:val="00681011"/>
    <w:rsid w:val="006838D1"/>
    <w:rsid w:val="00695683"/>
    <w:rsid w:val="006A1162"/>
    <w:rsid w:val="006A36AF"/>
    <w:rsid w:val="006A3F29"/>
    <w:rsid w:val="006D55A3"/>
    <w:rsid w:val="006E4B47"/>
    <w:rsid w:val="006E4DE6"/>
    <w:rsid w:val="006E5027"/>
    <w:rsid w:val="006E5B1E"/>
    <w:rsid w:val="006F7FAE"/>
    <w:rsid w:val="00704256"/>
    <w:rsid w:val="00704B4D"/>
    <w:rsid w:val="00724AC8"/>
    <w:rsid w:val="00734DEF"/>
    <w:rsid w:val="00755DE6"/>
    <w:rsid w:val="00790707"/>
    <w:rsid w:val="007B5F11"/>
    <w:rsid w:val="007C4E82"/>
    <w:rsid w:val="007E51C4"/>
    <w:rsid w:val="00801F43"/>
    <w:rsid w:val="00805D8A"/>
    <w:rsid w:val="00824690"/>
    <w:rsid w:val="008416E7"/>
    <w:rsid w:val="0084258B"/>
    <w:rsid w:val="00847E6D"/>
    <w:rsid w:val="008619DB"/>
    <w:rsid w:val="00880294"/>
    <w:rsid w:val="00886034"/>
    <w:rsid w:val="0088673B"/>
    <w:rsid w:val="008873E0"/>
    <w:rsid w:val="0089174F"/>
    <w:rsid w:val="00896D65"/>
    <w:rsid w:val="008C19ED"/>
    <w:rsid w:val="008C2F9A"/>
    <w:rsid w:val="008F70E3"/>
    <w:rsid w:val="00927D3F"/>
    <w:rsid w:val="00930D5F"/>
    <w:rsid w:val="00947B1B"/>
    <w:rsid w:val="009565C2"/>
    <w:rsid w:val="0096393A"/>
    <w:rsid w:val="009A1884"/>
    <w:rsid w:val="009A7EB4"/>
    <w:rsid w:val="009C221D"/>
    <w:rsid w:val="00A1082A"/>
    <w:rsid w:val="00A2176B"/>
    <w:rsid w:val="00A23BF6"/>
    <w:rsid w:val="00A27ED8"/>
    <w:rsid w:val="00A84459"/>
    <w:rsid w:val="00AA1499"/>
    <w:rsid w:val="00AE31E7"/>
    <w:rsid w:val="00AE5C12"/>
    <w:rsid w:val="00B250B3"/>
    <w:rsid w:val="00B377DE"/>
    <w:rsid w:val="00B77F7F"/>
    <w:rsid w:val="00B96699"/>
    <w:rsid w:val="00BE1EC0"/>
    <w:rsid w:val="00C07F0A"/>
    <w:rsid w:val="00C10902"/>
    <w:rsid w:val="00C160CC"/>
    <w:rsid w:val="00C400E4"/>
    <w:rsid w:val="00C44A70"/>
    <w:rsid w:val="00C61ED6"/>
    <w:rsid w:val="00C72968"/>
    <w:rsid w:val="00C865E1"/>
    <w:rsid w:val="00C97437"/>
    <w:rsid w:val="00CA2966"/>
    <w:rsid w:val="00CA5D6E"/>
    <w:rsid w:val="00CB1BBA"/>
    <w:rsid w:val="00CC2FB3"/>
    <w:rsid w:val="00CE5E96"/>
    <w:rsid w:val="00D010DF"/>
    <w:rsid w:val="00D0620E"/>
    <w:rsid w:val="00D2602F"/>
    <w:rsid w:val="00D336D6"/>
    <w:rsid w:val="00D42EA6"/>
    <w:rsid w:val="00D664AD"/>
    <w:rsid w:val="00DA0E00"/>
    <w:rsid w:val="00DB3800"/>
    <w:rsid w:val="00DF2503"/>
    <w:rsid w:val="00DF7D2C"/>
    <w:rsid w:val="00E04F1A"/>
    <w:rsid w:val="00E26A2A"/>
    <w:rsid w:val="00E33988"/>
    <w:rsid w:val="00E46FC6"/>
    <w:rsid w:val="00E52E7D"/>
    <w:rsid w:val="00E57773"/>
    <w:rsid w:val="00E6215F"/>
    <w:rsid w:val="00E7019D"/>
    <w:rsid w:val="00E82CA0"/>
    <w:rsid w:val="00EB2BCC"/>
    <w:rsid w:val="00EB74A7"/>
    <w:rsid w:val="00ED3705"/>
    <w:rsid w:val="00EF68FE"/>
    <w:rsid w:val="00F0423B"/>
    <w:rsid w:val="00F23374"/>
    <w:rsid w:val="00F26521"/>
    <w:rsid w:val="00F376B6"/>
    <w:rsid w:val="00F441D6"/>
    <w:rsid w:val="00F50437"/>
    <w:rsid w:val="00F51872"/>
    <w:rsid w:val="00F5380B"/>
    <w:rsid w:val="00F54CF9"/>
    <w:rsid w:val="00F678FB"/>
    <w:rsid w:val="00F80346"/>
    <w:rsid w:val="00F87276"/>
    <w:rsid w:val="00FA37B3"/>
    <w:rsid w:val="00FB304E"/>
    <w:rsid w:val="00FD7EB3"/>
    <w:rsid w:val="00FF6C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85C9697"/>
  <w15:docId w15:val="{5550B5B0-3A77-4936-8153-30B1986B0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602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92CCA"/>
    <w:rPr>
      <w:rFonts w:ascii="Tahoma" w:hAnsi="Tahoma" w:cs="Tahoma"/>
      <w:sz w:val="16"/>
      <w:szCs w:val="16"/>
    </w:rPr>
  </w:style>
  <w:style w:type="character" w:customStyle="1" w:styleId="BalloonTextChar">
    <w:name w:val="Balloon Text Char"/>
    <w:basedOn w:val="DefaultParagraphFont"/>
    <w:link w:val="BalloonText"/>
    <w:rsid w:val="00592CCA"/>
    <w:rPr>
      <w:rFonts w:ascii="Tahoma" w:hAnsi="Tahoma" w:cs="Tahoma"/>
      <w:sz w:val="16"/>
      <w:szCs w:val="16"/>
    </w:rPr>
  </w:style>
  <w:style w:type="paragraph" w:styleId="ListParagraph">
    <w:name w:val="List Paragraph"/>
    <w:basedOn w:val="Normal"/>
    <w:uiPriority w:val="34"/>
    <w:qFormat/>
    <w:rsid w:val="00592CCA"/>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4</Pages>
  <Words>524</Words>
  <Characters>238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Name Mike Cabral</vt:lpstr>
    </vt:vector>
  </TitlesOfParts>
  <Company>Seacoast School of Technology</Company>
  <LinksUpToDate>false</LinksUpToDate>
  <CharactersWithSpaces>2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Mike Cabral</dc:title>
  <dc:creator>Norm Messa</dc:creator>
  <cp:lastModifiedBy>Norm Messa</cp:lastModifiedBy>
  <cp:revision>5</cp:revision>
  <cp:lastPrinted>2006-11-30T17:00:00Z</cp:lastPrinted>
  <dcterms:created xsi:type="dcterms:W3CDTF">2019-11-01T18:46:00Z</dcterms:created>
  <dcterms:modified xsi:type="dcterms:W3CDTF">2021-10-29T16:45:00Z</dcterms:modified>
</cp:coreProperties>
</file>